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3"/>
  </p:notesMasterIdLst>
  <p:sldIdLst>
    <p:sldId id="256" r:id="rId2"/>
    <p:sldId id="290" r:id="rId3"/>
    <p:sldId id="312" r:id="rId4"/>
    <p:sldId id="292" r:id="rId5"/>
    <p:sldId id="311" r:id="rId6"/>
    <p:sldId id="313" r:id="rId7"/>
    <p:sldId id="314" r:id="rId8"/>
    <p:sldId id="315" r:id="rId9"/>
    <p:sldId id="316" r:id="rId10"/>
    <p:sldId id="301" r:id="rId11"/>
    <p:sldId id="317" r:id="rId12"/>
    <p:sldId id="318" r:id="rId13"/>
    <p:sldId id="324" r:id="rId14"/>
    <p:sldId id="319" r:id="rId15"/>
    <p:sldId id="320" r:id="rId16"/>
    <p:sldId id="321" r:id="rId17"/>
    <p:sldId id="322" r:id="rId18"/>
    <p:sldId id="323" r:id="rId19"/>
    <p:sldId id="296" r:id="rId20"/>
    <p:sldId id="297" r:id="rId21"/>
    <p:sldId id="269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e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6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8054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png"/><Relationship Id="rId9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image" Target="../media/image22.e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285439" y="255588"/>
            <a:ext cx="6787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</a:rPr>
              <a:t>Họ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iệ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hê</a:t>
            </a:r>
            <a:r>
              <a:rPr lang="en-US" sz="2400" b="1" dirty="0">
                <a:latin typeface="+mj-lt"/>
              </a:rPr>
              <a:t>̣ </a:t>
            </a:r>
            <a:r>
              <a:rPr lang="en-US" sz="2400" b="1" dirty="0" err="1">
                <a:latin typeface="+mj-lt"/>
              </a:rPr>
              <a:t>Bư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hính</a:t>
            </a:r>
            <a:r>
              <a:rPr lang="en-US" sz="2400" b="1" dirty="0">
                <a:latin typeface="+mj-lt"/>
              </a:rPr>
              <a:t> – </a:t>
            </a:r>
            <a:r>
              <a:rPr lang="en-US" sz="2400" b="1" dirty="0" err="1">
                <a:latin typeface="+mj-lt"/>
              </a:rPr>
              <a:t>Viễ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ông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0618152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533400" y="1371600"/>
            <a:ext cx="8153400" cy="2895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1: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TÍN HIỆU VÀ HỆ THỐNG RỜI RẠC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b="1" dirty="0" smtClean="0">
                <a:solidFill>
                  <a:srgbClr val="333399"/>
                </a:solidFill>
              </a:rPr>
              <a:t>Phương trình sai phân tuyến tính hệ số hằng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990600" y="990600"/>
            <a:ext cx="4419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quát</a:t>
            </a:r>
            <a:r>
              <a:rPr lang="en-US" sz="2800" dirty="0" smtClean="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990600" y="2590800"/>
            <a:ext cx="54102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Nếu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chỉ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qua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tâm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đế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đầu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ra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: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990600" y="43434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uẩ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ó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600200" y="1524000"/>
          <a:ext cx="3761891" cy="88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4" imgW="1816100" imgH="431800" progId="Equation.DSMT4">
                  <p:embed/>
                </p:oleObj>
              </mc:Choice>
              <mc:Fallback>
                <p:oleObj name="Equation" r:id="rId4" imgW="18161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3761891" cy="886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524000" y="3276600"/>
          <a:ext cx="4904246" cy="92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6" imgW="2374900" imgH="444500" progId="Equation.DSMT4">
                  <p:embed/>
                </p:oleObj>
              </mc:Choice>
              <mc:Fallback>
                <p:oleObj name="Equation" r:id="rId6" imgW="23749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904246" cy="925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447800" y="5029200"/>
          <a:ext cx="4648200" cy="88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8" imgW="2247900" imgH="431800" progId="Equation.DSMT4">
                  <p:embed/>
                </p:oleObj>
              </mc:Choice>
              <mc:Fallback>
                <p:oleObj name="Equation" r:id="rId8" imgW="22479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4648200" cy="886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81800" y="2895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20" grpId="0" build="p" autoUpdateAnimBg="0"/>
      <p:bldP spid="2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Giải</a:t>
            </a:r>
            <a:r>
              <a:rPr lang="en-US" sz="4000" b="1" dirty="0" smtClean="0">
                <a:solidFill>
                  <a:srgbClr val="333399"/>
                </a:solidFill>
              </a:rPr>
              <a:t> p</a:t>
            </a:r>
            <a:r>
              <a:rPr lang="vi-VN" sz="4000" b="1" dirty="0" smtClean="0">
                <a:solidFill>
                  <a:srgbClr val="333399"/>
                </a:solidFill>
              </a:rPr>
              <a:t>hương trình sai phân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990600" y="1143000"/>
            <a:ext cx="73914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ì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gh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u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hất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990600" y="2590800"/>
            <a:ext cx="54102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Tìm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1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nghiệm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riêng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tùy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ý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990600" y="3810000"/>
            <a:ext cx="66294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ìm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ghiệm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ươ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ình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52673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3124200" y="1752600"/>
          <a:ext cx="2033016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033016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982913" y="3048000"/>
          <a:ext cx="34877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048000"/>
                        <a:ext cx="34877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047110" y="4591050"/>
          <a:ext cx="236309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9" imgW="1282680" imgH="241200" progId="Equation.DSMT4">
                  <p:embed/>
                </p:oleObj>
              </mc:Choice>
              <mc:Fallback>
                <p:oleObj name="Equation" r:id="rId9" imgW="1282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110" y="4591050"/>
                        <a:ext cx="236309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20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hự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638800" y="1447800"/>
            <a:ext cx="31242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ễ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5638800" y="2971800"/>
            <a:ext cx="3124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Bộ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khuếch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đại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241425" y="3048000"/>
            <a:ext cx="2527300" cy="630238"/>
            <a:chOff x="3422" y="1724"/>
            <a:chExt cx="1592" cy="397"/>
          </a:xfrm>
        </p:grpSpPr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4022" y="1725"/>
              <a:ext cx="2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0" i="1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3422" y="1913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4390" y="1913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29" name="AutoShape 20"/>
            <p:cNvSpPr>
              <a:spLocks noChangeAspect="1" noChangeArrowheads="1"/>
            </p:cNvSpPr>
            <p:nvPr/>
          </p:nvSpPr>
          <p:spPr bwMode="auto">
            <a:xfrm rot="5400000">
              <a:off x="4019" y="1751"/>
              <a:ext cx="397" cy="3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Group 8"/>
          <p:cNvGrpSpPr>
            <a:grpSpLocks/>
          </p:cNvGrpSpPr>
          <p:nvPr/>
        </p:nvGrpSpPr>
        <p:grpSpPr bwMode="auto">
          <a:xfrm>
            <a:off x="1241425" y="1447800"/>
            <a:ext cx="2438400" cy="528638"/>
            <a:chOff x="2160" y="1961"/>
            <a:chExt cx="1536" cy="333"/>
          </a:xfrm>
        </p:grpSpPr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2774" y="1961"/>
              <a:ext cx="28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0">
                  <a:solidFill>
                    <a:srgbClr val="000000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2160" y="211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>
              <a:off x="3072" y="211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5638800" y="4800600"/>
            <a:ext cx="3124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Bộ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cộng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t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í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u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5" name="Group 22"/>
          <p:cNvGrpSpPr>
            <a:grpSpLocks/>
          </p:cNvGrpSpPr>
          <p:nvPr/>
        </p:nvGrpSpPr>
        <p:grpSpPr bwMode="auto">
          <a:xfrm>
            <a:off x="1133475" y="4222750"/>
            <a:ext cx="2698750" cy="1797050"/>
            <a:chOff x="1976" y="2352"/>
            <a:chExt cx="1700" cy="1132"/>
          </a:xfrm>
        </p:grpSpPr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2726" y="2729"/>
              <a:ext cx="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37" name="Oval 24"/>
            <p:cNvSpPr>
              <a:spLocks noChangeArrowheads="1"/>
            </p:cNvSpPr>
            <p:nvPr/>
          </p:nvSpPr>
          <p:spPr bwMode="auto">
            <a:xfrm>
              <a:off x="2620" y="26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1997" y="2907"/>
              <a:ext cx="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1976" y="2352"/>
              <a:ext cx="72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40" name="Freeform 27"/>
            <p:cNvSpPr>
              <a:spLocks/>
            </p:cNvSpPr>
            <p:nvPr/>
          </p:nvSpPr>
          <p:spPr bwMode="auto">
            <a:xfrm>
              <a:off x="2023" y="3080"/>
              <a:ext cx="673" cy="404"/>
            </a:xfrm>
            <a:custGeom>
              <a:avLst/>
              <a:gdLst/>
              <a:ahLst/>
              <a:cxnLst>
                <a:cxn ang="0">
                  <a:pos x="0" y="404"/>
                </a:cxn>
                <a:cxn ang="0">
                  <a:pos x="673" y="0"/>
                </a:cxn>
              </a:cxnLst>
              <a:rect l="0" t="0" r="r" b="b"/>
              <a:pathLst>
                <a:path w="673" h="404">
                  <a:moveTo>
                    <a:pt x="0" y="404"/>
                  </a:moveTo>
                  <a:lnTo>
                    <a:pt x="67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3054" y="2900"/>
              <a:ext cx="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eaLnBrk="0" hangingPunct="0"/>
              <a:endParaRPr lang="en-US" sz="3200" b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1012825" y="1295400"/>
          <a:ext cx="584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295400"/>
                        <a:ext cx="584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3059113" y="1295400"/>
          <a:ext cx="912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95400"/>
                        <a:ext cx="9128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1023937" y="2819400"/>
          <a:ext cx="584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7" y="2819400"/>
                        <a:ext cx="584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3116263" y="2819400"/>
          <a:ext cx="819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19400"/>
                        <a:ext cx="8191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457200" y="4867275"/>
          <a:ext cx="6302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67275"/>
                        <a:ext cx="6302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2989263" y="4449763"/>
          <a:ext cx="982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449763"/>
                        <a:ext cx="9826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24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Ghé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ố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638800" y="1447800"/>
            <a:ext cx="31242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Ghép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ố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iế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5410200" y="4419600"/>
            <a:ext cx="35052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Ghép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+mn-ea"/>
              </a:rPr>
              <a:t> song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+mn-ea"/>
              </a:rPr>
              <a:t>song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750154" y="990600"/>
          <a:ext cx="4660046" cy="191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r:id="rId4" imgW="3577438" imgH="1501750" progId="Visio.Drawing.6">
                  <p:embed/>
                </p:oleObj>
              </mc:Choice>
              <mc:Fallback>
                <p:oleObj r:id="rId4" imgW="3577438" imgH="1501750" progId="Visio.Drawing.6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54" y="990600"/>
                        <a:ext cx="4660046" cy="1916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991561" y="3352800"/>
          <a:ext cx="4266239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r:id="rId6" imgW="3093720" imgH="2270760" progId="Visio.Drawing.6">
                  <p:embed/>
                </p:oleObj>
              </mc:Choice>
              <mc:Fallback>
                <p:oleObj r:id="rId6" imgW="3093720" imgH="2270760" progId="Visio.Drawing.6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61" y="3352800"/>
                        <a:ext cx="4266239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hự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066800"/>
            <a:ext cx="8686800" cy="2297113"/>
          </a:xfrm>
          <a:prstGeom prst="rect">
            <a:avLst/>
          </a:prstGeom>
          <a:noFill/>
        </p:spPr>
      </p:pic>
      <p:sp>
        <p:nvSpPr>
          <p:cNvPr id="4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66800" y="3505200"/>
            <a:ext cx="72390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hô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quy</a:t>
            </a:r>
            <a:r>
              <a:rPr lang="en-US" sz="2800" dirty="0" smtClean="0">
                <a:solidFill>
                  <a:schemeClr val="accent2"/>
                </a:solidFill>
              </a:rPr>
              <a:t> FIR: </a:t>
            </a:r>
            <a:r>
              <a:rPr lang="en-US" sz="2800" dirty="0" smtClean="0">
                <a:solidFill>
                  <a:srgbClr val="FF0000"/>
                </a:solidFill>
              </a:rPr>
              <a:t>N = 0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2819400" y="3962400"/>
          <a:ext cx="253633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253633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1066800" y="4724400"/>
            <a:ext cx="72390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ố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ệ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y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IR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≠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2438400" y="5334000"/>
          <a:ext cx="487397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7" imgW="2489040" imgH="431640" progId="Equation.DSMT4">
                  <p:embed/>
                </p:oleObj>
              </mc:Choice>
              <mc:Fallback>
                <p:oleObj name="Equation" r:id="rId7" imgW="24890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487397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29400" y="4191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khô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quy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7315200" cy="5257800"/>
          </a:xfrm>
          <a:prstGeom prst="rect">
            <a:avLst/>
          </a:prstGeom>
          <a:noFill/>
        </p:spPr>
      </p:pic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2971800" y="5410200"/>
          <a:ext cx="253633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253633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0" y="3048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quy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30413"/>
            <a:ext cx="4724400" cy="3913187"/>
          </a:xfrm>
          <a:prstGeom prst="rect">
            <a:avLst/>
          </a:prstGeom>
          <a:noFill/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1676400"/>
            <a:ext cx="4419600" cy="4267200"/>
          </a:xfrm>
          <a:prstGeom prst="rect">
            <a:avLst/>
          </a:prstGeom>
          <a:noFill/>
        </p:spPr>
      </p:pic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752600" y="762000"/>
          <a:ext cx="4873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6" imgW="2489040" imgH="431640" progId="Equation.DSMT4">
                  <p:embed/>
                </p:oleObj>
              </mc:Choice>
              <mc:Fallback>
                <p:oleObj name="Equation" r:id="rId6" imgW="2489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4873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4876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đ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quy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752600" y="762000"/>
          <a:ext cx="4873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4" imgW="2489040" imgH="431640" progId="Equation.DSMT4">
                  <p:embed/>
                </p:oleObj>
              </mc:Choice>
              <mc:Fallback>
                <p:oleObj name="Equation" r:id="rId4" imgW="2489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4873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603130" y="1752600"/>
          <a:ext cx="793127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r:id="rId6" imgW="5696712" imgH="3096768" progId="">
                  <p:embed/>
                </p:oleObj>
              </mc:Choice>
              <mc:Fallback>
                <p:oleObj r:id="rId6" imgW="5696712" imgH="309676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30" y="1752600"/>
                        <a:ext cx="793127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" y="14573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Phươ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rình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sa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phâ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Tổ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ươ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endParaRPr 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ổ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kế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ươ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3810000" cy="2857500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22098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a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â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Hệ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ố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ạc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a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â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021924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rờ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rạ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524000" y="2667000"/>
            <a:ext cx="5791200" cy="1676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X(n):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o</a:t>
            </a:r>
            <a:r>
              <a:rPr lang="en-US" sz="2800" dirty="0" smtClean="0">
                <a:solidFill>
                  <a:schemeClr val="accent2"/>
                </a:solidFill>
              </a:rPr>
              <a:t> (</a:t>
            </a:r>
            <a:r>
              <a:rPr lang="en-US" sz="2800" dirty="0" err="1" smtClean="0">
                <a:solidFill>
                  <a:schemeClr val="accent2"/>
                </a:solidFill>
              </a:rPr>
              <a:t>kíc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ích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Y(n):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a</a:t>
            </a:r>
            <a:r>
              <a:rPr lang="en-US" sz="2800" dirty="0" smtClean="0">
                <a:solidFill>
                  <a:schemeClr val="accent2"/>
                </a:solidFill>
              </a:rPr>
              <a:t> (</a:t>
            </a:r>
            <a:r>
              <a:rPr lang="en-US" sz="2800" dirty="0" err="1" smtClean="0">
                <a:solidFill>
                  <a:schemeClr val="accent2"/>
                </a:solidFill>
              </a:rPr>
              <a:t>đáp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ứng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T: </a:t>
            </a:r>
            <a:r>
              <a:rPr lang="en-US" sz="2800" dirty="0" err="1" smtClean="0">
                <a:solidFill>
                  <a:schemeClr val="accent2"/>
                </a:solidFill>
              </a:rPr>
              <a:t>toá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ử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ự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676400" y="1143000"/>
          <a:ext cx="55299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r:id="rId4" imgW="2416150" imgH="528828" progId="">
                  <p:embed/>
                </p:oleObj>
              </mc:Choice>
              <mc:Fallback>
                <p:oleObj r:id="rId4" imgW="2416150" imgH="528828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552994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524000" y="4603044"/>
          <a:ext cx="2460979" cy="65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6" imgW="1040948" imgH="279279" progId="Equation.DSMT4">
                  <p:embed/>
                </p:oleObj>
              </mc:Choice>
              <mc:Fallback>
                <p:oleObj name="Equation" r:id="rId6" imgW="1040948" imgH="27927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03044"/>
                        <a:ext cx="2460979" cy="654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082822" y="4603044"/>
          <a:ext cx="246097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8" imgW="1040948" imgH="253890" progId="Equation.DSMT4">
                  <p:embed/>
                </p:oleObj>
              </mc:Choice>
              <mc:Fallback>
                <p:oleObj name="Equation" r:id="rId8" imgW="1040948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822" y="4603044"/>
                        <a:ext cx="246097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546578" y="5562600"/>
          <a:ext cx="2460979" cy="65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78" y="5562600"/>
                        <a:ext cx="2460979" cy="654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5105400" y="5562600"/>
          <a:ext cx="246097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246097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uy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676400" y="1143000"/>
          <a:ext cx="55299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r:id="rId4" imgW="2416150" imgH="528828" progId="">
                  <p:embed/>
                </p:oleObj>
              </mc:Choice>
              <mc:Fallback>
                <p:oleObj r:id="rId4" imgW="2416150" imgH="528828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552994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09600" y="2667000"/>
          <a:ext cx="80929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6" imgW="4191000" imgH="279400" progId="Equation.DSMT4">
                  <p:embed/>
                </p:oleObj>
              </mc:Choice>
              <mc:Fallback>
                <p:oleObj name="Equation" r:id="rId6" imgW="41910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809296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4800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28600" y="3657600"/>
          <a:ext cx="8556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9" imgW="5130800" imgH="457200" progId="Equation.DSMT4">
                  <p:embed/>
                </p:oleObj>
              </mc:Choice>
              <mc:Fallback>
                <p:oleObj name="Equation" r:id="rId9" imgW="51308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556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980090" y="4876800"/>
          <a:ext cx="328711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11" imgW="1320227" imgH="279279" progId="Equation.DSMT4">
                  <p:embed/>
                </p:oleObj>
              </mc:Choice>
              <mc:Fallback>
                <p:oleObj name="Equation" r:id="rId11" imgW="1320227" imgH="27927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090" y="4876800"/>
                        <a:ext cx="328711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b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752600" y="1447800"/>
          <a:ext cx="55299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r:id="rId4" imgW="2416150" imgH="528828" progId="">
                  <p:embed/>
                </p:oleObj>
              </mc:Choice>
              <mc:Fallback>
                <p:oleObj r:id="rId4" imgW="2416150" imgH="528828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552994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290763" y="2832100"/>
          <a:ext cx="12303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832100"/>
                        <a:ext cx="12303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805488" y="2743200"/>
          <a:ext cx="1319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2743200"/>
                        <a:ext cx="13192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271713" y="4038600"/>
          <a:ext cx="12604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38600"/>
                        <a:ext cx="12604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800725" y="3949700"/>
          <a:ext cx="1319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949700"/>
                        <a:ext cx="13192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581400" y="4876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uyế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h</a:t>
            </a:r>
            <a:r>
              <a:rPr lang="en-US" sz="4000" b="1" dirty="0" smtClean="0">
                <a:solidFill>
                  <a:srgbClr val="333399"/>
                </a:solidFill>
              </a:rPr>
              <a:t>, </a:t>
            </a:r>
            <a:r>
              <a:rPr lang="en-US" sz="4000" b="1" dirty="0" err="1" smtClean="0">
                <a:solidFill>
                  <a:srgbClr val="333399"/>
                </a:solidFill>
              </a:rPr>
              <a:t>bấ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biến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3276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838200" y="1219200"/>
          <a:ext cx="7449909" cy="155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r:id="rId5" imgW="3475634" imgH="722376" progId="">
                  <p:embed/>
                </p:oleObj>
              </mc:Choice>
              <mc:Fallback>
                <p:oleObj r:id="rId5" imgW="3475634" imgH="722376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449909" cy="1551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676400" y="4572000"/>
          <a:ext cx="579664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r:id="rId7" imgW="2605735" imgH="459638" progId="">
                  <p:embed/>
                </p:oleObj>
              </mc:Choice>
              <mc:Fallback>
                <p:oleObj r:id="rId7" imgW="2605735" imgH="459638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579664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838200" y="3200400"/>
          <a:ext cx="518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9" imgW="2425700" imgH="431800" progId="Equation.DSMT4">
                  <p:embed/>
                </p:oleObj>
              </mc:Choice>
              <mc:Fallback>
                <p:oleObj name="Equation" r:id="rId9" imgW="24257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5181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Hệ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ố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ấ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i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và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nhâ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quả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762000" y="2743200"/>
            <a:ext cx="79248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Đị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ghĩa</a:t>
            </a:r>
            <a:r>
              <a:rPr lang="en-US" sz="2800" dirty="0" smtClean="0">
                <a:solidFill>
                  <a:schemeClr val="accent2"/>
                </a:solidFill>
              </a:rPr>
              <a:t>: </a:t>
            </a:r>
            <a:r>
              <a:rPr lang="en-US" sz="2800" dirty="0" smtClean="0">
                <a:solidFill>
                  <a:srgbClr val="FF0000"/>
                </a:solidFill>
              </a:rPr>
              <a:t>y(n)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ộ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ập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x(</a:t>
            </a:r>
            <a:r>
              <a:rPr lang="en-US" sz="2800" dirty="0" err="1" smtClean="0">
                <a:solidFill>
                  <a:srgbClr val="FF0000"/>
                </a:solidFill>
              </a:rPr>
              <a:t>n+k</a:t>
            </a:r>
            <a:r>
              <a:rPr lang="en-US" sz="2800" dirty="0" smtClean="0">
                <a:solidFill>
                  <a:srgbClr val="FF0000"/>
                </a:solidFill>
              </a:rPr>
              <a:t>) </a:t>
            </a:r>
            <a:r>
              <a:rPr lang="en-US" sz="2800" dirty="0" err="1" smtClean="0">
                <a:solidFill>
                  <a:srgbClr val="000099"/>
                </a:solidFill>
              </a:rPr>
              <a:t>vớ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mọ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k&gt;0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28800" y="1371600"/>
          <a:ext cx="483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r:id="rId4" imgW="2416150" imgH="534010" progId="">
                  <p:embed/>
                </p:oleObj>
              </mc:Choice>
              <mc:Fallback>
                <p:oleObj r:id="rId4" imgW="2416150" imgH="53401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4838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62000" y="3657600"/>
            <a:ext cx="79248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(n)=0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ọ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&lt;0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48006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1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Hệ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ố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ấ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i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và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ổ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định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762000" y="2590800"/>
            <a:ext cx="24384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Đị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ghĩa</a:t>
            </a:r>
            <a:r>
              <a:rPr lang="en-US" sz="2800" dirty="0" smtClean="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28800" y="1219200"/>
          <a:ext cx="483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r:id="rId4" imgW="2416150" imgH="534010" progId="">
                  <p:embed/>
                </p:oleObj>
              </mc:Choice>
              <mc:Fallback>
                <p:oleObj r:id="rId4" imgW="2416150" imgH="53401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4838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62000" y="4572000"/>
            <a:ext cx="2209800" cy="53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12954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667000" y="3352800"/>
          <a:ext cx="488731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7" imgW="1473200" imgH="279400" progId="Equation.DSMT4">
                  <p:embed/>
                </p:oleObj>
              </mc:Choice>
              <mc:Fallback>
                <p:oleObj name="Equation" r:id="rId7" imgW="14732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488731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124200" y="4724400"/>
          <a:ext cx="362712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9" imgW="1129810" imgH="431613" progId="Equation.DSMT4">
                  <p:embed/>
                </p:oleObj>
              </mc:Choice>
              <mc:Fallback>
                <p:oleObj name="Equation" r:id="rId9" imgW="1129810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3627121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1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Phươ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ì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hân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510</TotalTime>
  <Words>371</Words>
  <Application>Microsoft Office PowerPoint</Application>
  <PresentationFormat>On-screen Show (4:3)</PresentationFormat>
  <Paragraphs>98</Paragraphs>
  <Slides>21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Default Design</vt:lpstr>
      <vt:lpstr>Equation</vt:lpstr>
      <vt:lpstr>Visio.Drawing.6</vt:lpstr>
      <vt:lpstr>PowerPoint Presentation</vt:lpstr>
      <vt:lpstr>Nội dung</vt:lpstr>
      <vt:lpstr>Hệ thống rời rạc</vt:lpstr>
      <vt:lpstr>Hệ thống tuyến tính</vt:lpstr>
      <vt:lpstr>Hệ thống bất biến</vt:lpstr>
      <vt:lpstr>Hệ thống tuyến tính, bất biến</vt:lpstr>
      <vt:lpstr>Hệ thống tuyến tính bất biến và nhân quả</vt:lpstr>
      <vt:lpstr>Hệ thống tuyến tính bất biến và ổn định</vt:lpstr>
      <vt:lpstr>Nội dung</vt:lpstr>
      <vt:lpstr>Phương trình sai phân tuyến tính hệ số hằng</vt:lpstr>
      <vt:lpstr>Giải phương trình sai phân</vt:lpstr>
      <vt:lpstr>Thực hiện hệ thống</vt:lpstr>
      <vt:lpstr>Ghép nối hệ thống</vt:lpstr>
      <vt:lpstr>Thực hiện hệ thống</vt:lpstr>
      <vt:lpstr>Hệ thống không đệ quy</vt:lpstr>
      <vt:lpstr>Hệ thống đệ quy</vt:lpstr>
      <vt:lpstr>Hệ thống đệ quy</vt:lpstr>
      <vt:lpstr>Nội dung</vt:lpstr>
      <vt:lpstr>Tổng kết chương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27</cp:revision>
  <dcterms:created xsi:type="dcterms:W3CDTF">2008-10-30T17:50:38Z</dcterms:created>
  <dcterms:modified xsi:type="dcterms:W3CDTF">2015-08-12T03:31:23Z</dcterms:modified>
</cp:coreProperties>
</file>